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7" r:id="rId3"/>
    <p:sldMasterId id="2147483710" r:id="rId4"/>
  </p:sldMasterIdLst>
  <p:sldIdLst>
    <p:sldId id="465" r:id="rId5"/>
    <p:sldId id="368" r:id="rId6"/>
    <p:sldId id="377" r:id="rId7"/>
    <p:sldId id="378" r:id="rId8"/>
    <p:sldId id="379" r:id="rId9"/>
    <p:sldId id="380" r:id="rId10"/>
    <p:sldId id="381" r:id="rId11"/>
    <p:sldId id="422" r:id="rId12"/>
    <p:sldId id="419" r:id="rId13"/>
    <p:sldId id="650" r:id="rId14"/>
    <p:sldId id="644" r:id="rId15"/>
    <p:sldId id="651" r:id="rId16"/>
    <p:sldId id="652" r:id="rId17"/>
    <p:sldId id="653" r:id="rId18"/>
    <p:sldId id="654" r:id="rId19"/>
    <p:sldId id="655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3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41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396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741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73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682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3488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2671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110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3816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0094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0014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4947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3568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112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8307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600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0989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999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6676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0608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6855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7678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64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196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2062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8775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494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4532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5829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8957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4463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19056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3322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489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505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20793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96245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5616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2585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20260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7922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09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>
            <a:lvl1pPr marL="2286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083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17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190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10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3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5C5CF-0152-4F67-A9D7-3926E862D6E6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4949B-05E9-43E4-A9B6-E9231BC04E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295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851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950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9644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67ABDF-97D9-429D-BB43-12F99B4B8B1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67"/>
          <a:stretch/>
        </p:blipFill>
        <p:spPr>
          <a:xfrm>
            <a:off x="-43135" y="-48539"/>
            <a:ext cx="9230269" cy="69065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632" y="560583"/>
            <a:ext cx="7120164" cy="1702934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 of Climate Change on TC Freshwater Flood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6714" y="4202064"/>
            <a:ext cx="6858000" cy="1771129"/>
          </a:xfrm>
        </p:spPr>
        <p:txBody>
          <a:bodyPr>
            <a:normAutofit/>
          </a:bodyPr>
          <a:lstStyle/>
          <a:p>
            <a:endParaRPr lang="en-US" sz="2000" b="1" dirty="0">
              <a:solidFill>
                <a:srgbClr val="FFFF00"/>
              </a:solidFill>
            </a:endParaRPr>
          </a:p>
          <a:p>
            <a:r>
              <a:rPr lang="en-US" sz="2000" b="1" dirty="0">
                <a:solidFill>
                  <a:srgbClr val="FFFF00"/>
                </a:solidFill>
              </a:rPr>
              <a:t>Kerry Emanuel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Lorenz Center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Massachusetts Institute of Technology</a:t>
            </a:r>
          </a:p>
        </p:txBody>
      </p:sp>
    </p:spTree>
    <p:extLst>
      <p:ext uri="{BB962C8B-B14F-4D97-AF65-F5344CB8AC3E}">
        <p14:creationId xmlns:p14="http://schemas.microsoft.com/office/powerpoint/2010/main" val="3787793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t="7144" r="5" b="8704"/>
          <a:stretch/>
        </p:blipFill>
        <p:spPr>
          <a:xfrm>
            <a:off x="0" y="1037975"/>
            <a:ext cx="9172419" cy="57365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3FB3EA8-9494-3F7B-0DFB-F12A52A4D6A3}"/>
              </a:ext>
            </a:extLst>
          </p:cNvPr>
          <p:cNvSpPr txBox="1"/>
          <p:nvPr/>
        </p:nvSpPr>
        <p:spPr>
          <a:xfrm>
            <a:off x="342900" y="83498"/>
            <a:ext cx="83248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-year hurricane storm total rain based on downscaling 8 CMIP6 climate models, 1984-2014</a:t>
            </a:r>
          </a:p>
        </p:txBody>
      </p:sp>
    </p:spTree>
    <p:extLst>
      <p:ext uri="{BB962C8B-B14F-4D97-AF65-F5344CB8AC3E}">
        <p14:creationId xmlns:p14="http://schemas.microsoft.com/office/powerpoint/2010/main" val="12624102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6" b="9216"/>
          <a:stretch/>
        </p:blipFill>
        <p:spPr>
          <a:xfrm>
            <a:off x="-20430" y="1057274"/>
            <a:ext cx="9164430" cy="55626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9773C1-95F8-C1AF-F860-3CA60008A01A}"/>
              </a:ext>
            </a:extLst>
          </p:cNvPr>
          <p:cNvSpPr txBox="1"/>
          <p:nvPr/>
        </p:nvSpPr>
        <p:spPr>
          <a:xfrm>
            <a:off x="342900" y="83498"/>
            <a:ext cx="83248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-year hurricane storm total rain based on downscaling 8 CMIP6 climate models, 2070-2100</a:t>
            </a:r>
          </a:p>
        </p:txBody>
      </p:sp>
    </p:spTree>
    <p:extLst>
      <p:ext uri="{BB962C8B-B14F-4D97-AF65-F5344CB8AC3E}">
        <p14:creationId xmlns:p14="http://schemas.microsoft.com/office/powerpoint/2010/main" val="2053395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330D8B5-8F2D-D3B4-8717-9350E73F2697}"/>
              </a:ext>
            </a:extLst>
          </p:cNvPr>
          <p:cNvSpPr txBox="1"/>
          <p:nvPr/>
        </p:nvSpPr>
        <p:spPr>
          <a:xfrm>
            <a:off x="147837" y="279248"/>
            <a:ext cx="87716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saggregating different contributions to 100-year rainfall at fixed loc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B9DB73-D6FA-9F78-4DD1-861DCE5A1B90}"/>
              </a:ext>
            </a:extLst>
          </p:cNvPr>
          <p:cNvSpPr txBox="1"/>
          <p:nvPr/>
        </p:nvSpPr>
        <p:spPr>
          <a:xfrm>
            <a:off x="306625" y="1828800"/>
            <a:ext cx="32962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orm total rainfall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6A83AD-FC55-6344-8C98-4EAAD8A08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3589"/>
              </p:ext>
            </p:extLst>
          </p:nvPr>
        </p:nvGraphicFramePr>
        <p:xfrm>
          <a:off x="3313113" y="1695450"/>
          <a:ext cx="1798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30120" progId="Equation.DSMT4">
                  <p:embed/>
                </p:oleObj>
              </mc:Choice>
              <mc:Fallback>
                <p:oleObj name="Equation" r:id="rId2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3113" y="1695450"/>
                        <a:ext cx="179863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31C4228-969C-3C16-6F51-3ABA8991453A}"/>
              </a:ext>
            </a:extLst>
          </p:cNvPr>
          <p:cNvSpPr txBox="1"/>
          <p:nvPr/>
        </p:nvSpPr>
        <p:spPr>
          <a:xfrm>
            <a:off x="306625" y="2496805"/>
            <a:ext cx="8152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fine w50 as the median vertical velocity over the time series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898DA3-E7E6-F795-ACA7-9FB2F2AB5680}"/>
              </a:ext>
            </a:extLst>
          </p:cNvPr>
          <p:cNvSpPr txBox="1"/>
          <p:nvPr/>
        </p:nvSpPr>
        <p:spPr>
          <a:xfrm>
            <a:off x="306625" y="3173632"/>
            <a:ext cx="3027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uration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CB851A-86CC-3D4F-ECA9-E98243AFC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56474"/>
              </p:ext>
            </p:extLst>
          </p:nvPr>
        </p:nvGraphicFramePr>
        <p:xfrm>
          <a:off x="3449646" y="3026947"/>
          <a:ext cx="1539567" cy="71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06080" progId="Equation.DSMT4">
                  <p:embed/>
                </p:oleObj>
              </mc:Choice>
              <mc:Fallback>
                <p:oleObj name="Equation" r:id="rId4" imgW="876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9646" y="3026947"/>
                        <a:ext cx="1539567" cy="71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B061FED-D424-C920-5B64-CD1466CD8A74}"/>
              </a:ext>
            </a:extLst>
          </p:cNvPr>
          <p:cNvSpPr txBox="1"/>
          <p:nvPr/>
        </p:nvSpPr>
        <p:spPr>
          <a:xfrm>
            <a:off x="348564" y="4084310"/>
            <a:ext cx="3027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isture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36AA35-84FF-D335-A8FF-100F64169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62544"/>
              </p:ext>
            </p:extLst>
          </p:nvPr>
        </p:nvGraphicFramePr>
        <p:xfrm>
          <a:off x="3449646" y="3740949"/>
          <a:ext cx="1456356" cy="108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634680" progId="Equation.DSMT4">
                  <p:embed/>
                </p:oleObj>
              </mc:Choice>
              <mc:Fallback>
                <p:oleObj name="Equation" r:id="rId6" imgW="850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9646" y="3740949"/>
                        <a:ext cx="1456356" cy="108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B2FBEA-F0A6-594D-9EB9-4A073C49D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25848"/>
              </p:ext>
            </p:extLst>
          </p:nvPr>
        </p:nvGraphicFramePr>
        <p:xfrm>
          <a:off x="3463925" y="5108575"/>
          <a:ext cx="1517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3925" y="5108575"/>
                        <a:ext cx="15176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9C7309F-3C7D-249C-72CF-E1F66ABDD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13107"/>
              </p:ext>
            </p:extLst>
          </p:nvPr>
        </p:nvGraphicFramePr>
        <p:xfrm>
          <a:off x="2333625" y="5851525"/>
          <a:ext cx="4225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203040" progId="Equation.DSMT4">
                  <p:embed/>
                </p:oleObj>
              </mc:Choice>
              <mc:Fallback>
                <p:oleObj name="Equation" r:id="rId10" imgW="2145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3625" y="5851525"/>
                        <a:ext cx="42259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97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EC9BB2-3992-6CBF-F0BD-26B17FB466BC}"/>
              </a:ext>
            </a:extLst>
          </p:cNvPr>
          <p:cNvSpPr txBox="1"/>
          <p:nvPr/>
        </p:nvSpPr>
        <p:spPr>
          <a:xfrm>
            <a:off x="306625" y="323051"/>
            <a:ext cx="8437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w, using the whole TC set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ind the subset of events whose rainfall exceeds the 100-year rainfall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7A4074-5BB6-F80F-D95A-634F0D6C5AE5}"/>
              </a:ext>
            </a:extLst>
          </p:cNvPr>
          <p:cNvSpPr txBox="1"/>
          <p:nvPr/>
        </p:nvSpPr>
        <p:spPr>
          <a:xfrm>
            <a:off x="334002" y="1242904"/>
            <a:ext cx="8037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xt, define a “mean log 100-year rainfall” as the integral over probability of the log of the rainfall over the whole subset defined above. (Denote this operation with an overbar.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196746-5A3F-ADE9-D588-04D818AD0002}"/>
              </a:ext>
            </a:extLst>
          </p:cNvPr>
          <p:cNvSpPr txBox="1"/>
          <p:nvPr/>
        </p:nvSpPr>
        <p:spPr>
          <a:xfrm>
            <a:off x="306625" y="2393911"/>
            <a:ext cx="78079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 the same for the logs of w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Q, and 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99B40C-B658-9D94-0D3E-098D4B49F90A}"/>
              </a:ext>
            </a:extLst>
          </p:cNvPr>
          <p:cNvSpPr txBox="1"/>
          <p:nvPr/>
        </p:nvSpPr>
        <p:spPr>
          <a:xfrm>
            <a:off x="334002" y="2929365"/>
            <a:ext cx="8037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 this for each downscaled climate model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and define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s the difference between two climate state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02246A-388F-E2DE-ACEA-BD2E06169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22856"/>
              </p:ext>
            </p:extLst>
          </p:nvPr>
        </p:nvGraphicFramePr>
        <p:xfrm>
          <a:off x="2003253" y="3907940"/>
          <a:ext cx="4682621" cy="48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241200" progId="Equation.DSMT4">
                  <p:embed/>
                </p:oleObj>
              </mc:Choice>
              <mc:Fallback>
                <p:oleObj name="Equation" r:id="rId2" imgW="231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3253" y="3907940"/>
                        <a:ext cx="4682621" cy="48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86FB407-FDBA-9A89-97F4-91CD1BF8B80C}"/>
              </a:ext>
            </a:extLst>
          </p:cNvPr>
          <p:cNvSpPr txBox="1"/>
          <p:nvPr/>
        </p:nvSpPr>
        <p:spPr>
          <a:xfrm>
            <a:off x="334002" y="4763641"/>
            <a:ext cx="8092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nally, take the mean and standard deviation of the above over all climate models</a:t>
            </a:r>
          </a:p>
        </p:txBody>
      </p:sp>
    </p:spTree>
    <p:extLst>
      <p:ext uri="{BB962C8B-B14F-4D97-AF65-F5344CB8AC3E}">
        <p14:creationId xmlns:p14="http://schemas.microsoft.com/office/powerpoint/2010/main" val="6068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24CFC69-E597-4372-4E49-4C4507533C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299" y="1021501"/>
            <a:ext cx="7939401" cy="52631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234E1D-97C2-3299-3F78-7BC5B6CA2AF7}"/>
              </a:ext>
            </a:extLst>
          </p:cNvPr>
          <p:cNvSpPr txBox="1"/>
          <p:nvPr/>
        </p:nvSpPr>
        <p:spPr>
          <a:xfrm>
            <a:off x="657055" y="213542"/>
            <a:ext cx="75725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ample:   Houston, Texas based on 9 CMIP6 models, comparing 1981-2010 to SSP 5-8.5 2071-2100:</a:t>
            </a:r>
          </a:p>
        </p:txBody>
      </p:sp>
    </p:spTree>
    <p:extLst>
      <p:ext uri="{BB962C8B-B14F-4D97-AF65-F5344CB8AC3E}">
        <p14:creationId xmlns:p14="http://schemas.microsoft.com/office/powerpoint/2010/main" val="1098672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2AB42E-C84F-8131-2130-1B87CC367E66}"/>
              </a:ext>
            </a:extLst>
          </p:cNvPr>
          <p:cNvSpPr txBox="1"/>
          <p:nvPr/>
        </p:nvSpPr>
        <p:spPr>
          <a:xfrm>
            <a:off x="657055" y="213542"/>
            <a:ext cx="75725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ample:   Gloucester, MA based on 8 CMIP6 models, comparing 1985-2014 to SSP 3-7.0 2071-2100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DBE4B7-9ED9-C60A-F9D2-53AC8EE9F5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137" y="1248402"/>
            <a:ext cx="7897723" cy="527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072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EBB9F-07F3-D350-4CF6-77425DBDF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EEDC5D-2C22-1181-5917-E09FDAD9DA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 Freshwater flooding is the costliest and deadliest sub-hazard 	of tropical cyclones</a:t>
            </a:r>
          </a:p>
          <a:p>
            <a:endParaRPr lang="en-US" dirty="0"/>
          </a:p>
          <a:p>
            <a:r>
              <a:rPr lang="en-US" dirty="0"/>
              <a:t> Downscaling of climate models indicates potentially large 	increases in this hazard</a:t>
            </a:r>
          </a:p>
          <a:p>
            <a:endParaRPr lang="en-US" dirty="0"/>
          </a:p>
          <a:p>
            <a:r>
              <a:rPr lang="en-US" dirty="0"/>
              <a:t> We developed a new method dis-aggregating the sources of 	increased rainfall</a:t>
            </a:r>
          </a:p>
          <a:p>
            <a:endParaRPr lang="en-US" dirty="0"/>
          </a:p>
          <a:p>
            <a:r>
              <a:rPr lang="en-US" dirty="0"/>
              <a:t> This shows that increased rainfall results from increases in 	basin frequency, duration of rainfall events, increased 	upward motion, and increased moisture in nearly equal 	proportion</a:t>
            </a:r>
          </a:p>
        </p:txBody>
      </p:sp>
    </p:spTree>
    <p:extLst>
      <p:ext uri="{BB962C8B-B14F-4D97-AF65-F5344CB8AC3E}">
        <p14:creationId xmlns:p14="http://schemas.microsoft.com/office/powerpoint/2010/main" val="882909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48" y="670262"/>
            <a:ext cx="7775537" cy="60091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EAEAB90-C914-2D62-A342-BB0F51D7311F}"/>
              </a:ext>
            </a:extLst>
          </p:cNvPr>
          <p:cNvSpPr txBox="1"/>
          <p:nvPr/>
        </p:nvSpPr>
        <p:spPr>
          <a:xfrm>
            <a:off x="4571999" y="3124200"/>
            <a:ext cx="3933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500 from water, ~80 from win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7A1A8D-457E-13AE-F451-61D10295B64A}"/>
              </a:ext>
            </a:extLst>
          </p:cNvPr>
          <p:cNvSpPr txBox="1"/>
          <p:nvPr/>
        </p:nvSpPr>
        <p:spPr>
          <a:xfrm>
            <a:off x="1122467" y="186165"/>
            <a:ext cx="7309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Water, not Wind, is the Dominant Problem in Hurricanes</a:t>
            </a:r>
          </a:p>
        </p:txBody>
      </p:sp>
    </p:spTree>
    <p:extLst>
      <p:ext uri="{BB962C8B-B14F-4D97-AF65-F5344CB8AC3E}">
        <p14:creationId xmlns:p14="http://schemas.microsoft.com/office/powerpoint/2010/main" val="81339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r>
              <a:rPr lang="en-US" dirty="0"/>
              <a:t>Predicting Rainfall from Large Sets of Synthetic T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904999"/>
            <a:ext cx="6400800" cy="420663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CHIPS models predicts updraft and downdraft convective mass flux as a function of time and potential radius, BUT:</a:t>
            </a:r>
          </a:p>
          <a:p>
            <a:r>
              <a:rPr lang="en-US" dirty="0"/>
              <a:t>Storing these variables at all radii would increase overall storage requirements by a factor of ~50</a:t>
            </a:r>
          </a:p>
          <a:p>
            <a:r>
              <a:rPr lang="en-US" dirty="0"/>
              <a:t>(We are dealing with 10,000-100,000 individual event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130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18123" y="1594338"/>
            <a:ext cx="8229600" cy="4009293"/>
          </a:xfrm>
        </p:spPr>
        <p:txBody>
          <a:bodyPr>
            <a:normAutofit/>
          </a:bodyPr>
          <a:lstStyle/>
          <a:p>
            <a:pPr algn="l"/>
            <a:r>
              <a:rPr lang="en-US" sz="3200" i="1" dirty="0">
                <a:effectLst/>
              </a:rPr>
              <a:t>Basic strategy</a:t>
            </a:r>
            <a:r>
              <a:rPr lang="en-US" sz="3200" dirty="0">
                <a:effectLst/>
              </a:rPr>
              <a:t>: Reconstruct time-evolving </a:t>
            </a:r>
            <a:br>
              <a:rPr lang="en-US" sz="3200" dirty="0">
                <a:effectLst/>
              </a:rPr>
            </a:br>
            <a:r>
              <a:rPr lang="en-US" sz="3200" dirty="0">
                <a:effectLst/>
              </a:rPr>
              <a:t>2-D wind field by fitting a canonical radial wind profile to predicted values of V</a:t>
            </a:r>
            <a:r>
              <a:rPr lang="en-US" sz="3200" baseline="-25000" dirty="0">
                <a:effectLst/>
              </a:rPr>
              <a:t>max</a:t>
            </a:r>
            <a:r>
              <a:rPr lang="en-US" sz="3200" dirty="0">
                <a:effectLst/>
              </a:rPr>
              <a:t> and </a:t>
            </a:r>
            <a:r>
              <a:rPr lang="en-US" sz="3200" dirty="0" err="1">
                <a:effectLst/>
              </a:rPr>
              <a:t>r</a:t>
            </a:r>
            <a:r>
              <a:rPr lang="en-US" sz="3200" baseline="-25000" dirty="0" err="1">
                <a:effectLst/>
              </a:rPr>
              <a:t>max</a:t>
            </a:r>
            <a:r>
              <a:rPr lang="en-US" sz="3200" dirty="0">
                <a:effectLst/>
              </a:rPr>
              <a:t>. Allow resulting vortex to interact with surface, including topography, and background wind and thermodynamic field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8831" y="312615"/>
            <a:ext cx="8362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lication of Quasi-Balance  Dynamic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4989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01762"/>
          </a:xfrm>
        </p:spPr>
        <p:txBody>
          <a:bodyPr>
            <a:noAutofit/>
          </a:bodyPr>
          <a:lstStyle/>
          <a:p>
            <a:r>
              <a:rPr lang="en-US" sz="3200" dirty="0"/>
              <a:t>Calculating vertical motion in middle troposphere from time-dependent azimuthal gradient wind. Four component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4958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dirty="0"/>
              <a:t>Vertical motion at the top of the boundary layer owing to frictional effects within the boundary layer. This is estimated using a slab boundary layer model forced by the model gradient wind as well as the low-level environmental wind used as an input to the storm synthesizer. Use spatially varying drag coefficient.</a:t>
            </a:r>
          </a:p>
          <a:p>
            <a:pPr lvl="0"/>
            <a:r>
              <a:rPr lang="en-US" dirty="0"/>
              <a:t>Vertical motion at the top of the boundary layer forced by topography interacting with the combination of storm and environmental flow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0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0566"/>
            <a:ext cx="8229600" cy="5025598"/>
          </a:xfrm>
        </p:spPr>
        <p:txBody>
          <a:bodyPr>
            <a:normAutofit fontScale="92500"/>
          </a:bodyPr>
          <a:lstStyle/>
          <a:p>
            <a:pPr lvl="0"/>
            <a:r>
              <a:rPr lang="en-US" dirty="0"/>
              <a:t>Vertical stretching between the top of the boundary layer and the middle troposphere associated with changes in the vorticity of the (axisymmetric) gradient wind. 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Add mid-tropospheric vertical motion caused by the dynamical interaction of the axisymmetric vortical flow and the background shear/horizontal temperature gradient. Classical quasi-balance reasoning.</a:t>
            </a:r>
          </a:p>
        </p:txBody>
      </p:sp>
    </p:spTree>
    <p:extLst>
      <p:ext uri="{BB962C8B-B14F-4D97-AF65-F5344CB8AC3E}">
        <p14:creationId xmlns:p14="http://schemas.microsoft.com/office/powerpoint/2010/main" val="39154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447800"/>
            <a:ext cx="8229600" cy="3382962"/>
          </a:xfrm>
        </p:spPr>
        <p:txBody>
          <a:bodyPr>
            <a:noAutofit/>
          </a:bodyPr>
          <a:lstStyle/>
          <a:p>
            <a:r>
              <a:rPr lang="en-US" sz="3200" dirty="0"/>
              <a:t>Given mid-tropospheric vertical motion, rainfall is calculated by assuming ascent along a moist adiabat, calculated using the environmental 600 hPa temperature plus a correction for the storm’s warm core</a:t>
            </a:r>
          </a:p>
        </p:txBody>
      </p:sp>
    </p:spTree>
    <p:extLst>
      <p:ext uri="{BB962C8B-B14F-4D97-AF65-F5344CB8AC3E}">
        <p14:creationId xmlns:p14="http://schemas.microsoft.com/office/powerpoint/2010/main" val="1065171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6158" y="99026"/>
            <a:ext cx="57364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</a:rPr>
              <a:t>Evaluation against radar and rain gauge data (Monika Feldmann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049EF97-E6C1-0CCB-DD2E-B207BAEABF8E}"/>
              </a:ext>
            </a:extLst>
          </p:cNvPr>
          <p:cNvGrpSpPr/>
          <p:nvPr/>
        </p:nvGrpSpPr>
        <p:grpSpPr>
          <a:xfrm>
            <a:off x="1146524" y="1136938"/>
            <a:ext cx="7024120" cy="5489498"/>
            <a:chOff x="1141048" y="890543"/>
            <a:chExt cx="7024120" cy="548949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1048" y="890543"/>
              <a:ext cx="7024120" cy="548949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3191631" y="1638555"/>
              <a:ext cx="18649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stimated gauge sampling error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4290646" y="3055815"/>
              <a:ext cx="765908" cy="9378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290646" y="2532595"/>
              <a:ext cx="18649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Estimated radar sampling error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438769" y="2161775"/>
              <a:ext cx="531446" cy="12031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30349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71" y="1324868"/>
            <a:ext cx="7626112" cy="51054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958" y="370936"/>
            <a:ext cx="7884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of Accumulated Rainfall from a Harvey-like Event Downscaled from ERA Interim Reanalysis</a:t>
            </a:r>
          </a:p>
        </p:txBody>
      </p:sp>
    </p:spTree>
    <p:extLst>
      <p:ext uri="{BB962C8B-B14F-4D97-AF65-F5344CB8AC3E}">
        <p14:creationId xmlns:p14="http://schemas.microsoft.com/office/powerpoint/2010/main" val="2045701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iel2.potx" id="{250AC1EA-DA14-4220-9E36-111C7C5F504E}" vid="{0FB28C82-03FD-43C2-9C06-BBD8F4212DC3}"/>
    </a:ext>
  </a:extLst>
</a:theme>
</file>

<file path=ppt/theme/theme2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180</TotalTime>
  <Words>614</Words>
  <Application>Microsoft Office PowerPoint</Application>
  <PresentationFormat>On-screen Show (4:3)</PresentationFormat>
  <Paragraphs>4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Office Theme</vt:lpstr>
      <vt:lpstr>1_Ariel</vt:lpstr>
      <vt:lpstr>3_Office Theme</vt:lpstr>
      <vt:lpstr>9_Office Theme</vt:lpstr>
      <vt:lpstr>Equation</vt:lpstr>
      <vt:lpstr>Effects of Climate Change on TC Freshwater Flooding</vt:lpstr>
      <vt:lpstr>PowerPoint Presentation</vt:lpstr>
      <vt:lpstr>Predicting Rainfall from Large Sets of Synthetic TCs</vt:lpstr>
      <vt:lpstr>Basic strategy: Reconstruct time-evolving  2-D wind field by fitting a canonical radial wind profile to predicted values of Vmax and rmax. Allow resulting vortex to interact with surface, including topography, and background wind and thermodynamic fields.</vt:lpstr>
      <vt:lpstr>Calculating vertical motion in middle troposphere from time-dependent azimuthal gradient wind. Four components:</vt:lpstr>
      <vt:lpstr>PowerPoint Presentation</vt:lpstr>
      <vt:lpstr>Given mid-tropospheric vertical motion, rainfall is calculated by assuming ascent along a moist adiabat, calculated using the environmental 600 hPa temperature plus a correction for the storm’s warm co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s of Climate Change on TC Freshwater Flooding</dc:title>
  <dc:creator>Kerry Emanuel</dc:creator>
  <cp:lastModifiedBy>Kerry Emanuel</cp:lastModifiedBy>
  <cp:revision>7</cp:revision>
  <dcterms:created xsi:type="dcterms:W3CDTF">2023-04-24T10:51:41Z</dcterms:created>
  <dcterms:modified xsi:type="dcterms:W3CDTF">2023-04-25T18:18:59Z</dcterms:modified>
</cp:coreProperties>
</file>